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DE95470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57100</wp:posOffset>
            </wp:positionH>
            <wp:positionV relativeFrom="topMargin">
              <wp:posOffset>12217400</wp:posOffset>
            </wp:positionV>
            <wp:extent cx="279400" cy="469900"/>
            <wp:effectExtent l="0" t="0" r="6350" b="6350"/>
            <wp:wrapNone/>
            <wp:docPr id="100209" name="图片 100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9" name="图片 10020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淮安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中考数学试卷</w:t>
      </w:r>
    </w:p>
    <w:p w14:paraId="4C363A21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考试时间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  满分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7233D1DC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Ⅰ卷（选择题  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4FE6E4AC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，在每小题给出的四个选项中，恰有一项符合题目要求）</w:t>
      </w:r>
    </w:p>
    <w:p w14:paraId="75676353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实数中，属于无理数的是（　　）</w:t>
      </w:r>
    </w:p>
    <w:p w14:paraId="3A54702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0" b="0"/>
            <wp:docPr id="593054805" name="图片 593054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054805" name="图片 59305480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宋体" w:hAnsi="宋体" w:eastAsia="宋体" w:cs="宋体"/>
          <w:color w:val="auto"/>
        </w:rPr>
        <w:t>﹣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tab/>
      </w:r>
      <w: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3" o:title="eqIdcf298f00799cbf34b4db26f5f63af92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5</w:t>
      </w:r>
    </w:p>
    <w:p w14:paraId="1F4C856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剪纸是中国优秀的传统文化．下列剪纸图案中，是轴对称图形的是（    ）．</w:t>
      </w:r>
    </w:p>
    <w:p w14:paraId="76BD1F5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904875" cy="9048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04875" cy="8953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9A410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04875" cy="7620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09625" cy="9906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43E525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健康成年人的心脏每分钟流过的血液约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19" o:title="eqIde0b2d6591916ee0d4d2768b2bbd34fd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数据</w:t>
      </w:r>
      <w:r>
        <w:rPr>
          <w:rFonts w:ascii="Times New Roman" w:hAnsi="Times New Roman" w:eastAsia="Times New Roman" w:cs="Times New Roman"/>
          <w:color w:val="000000"/>
        </w:rPr>
        <w:t>4900</w:t>
      </w:r>
      <w:r>
        <w:rPr>
          <w:rFonts w:ascii="宋体" w:hAnsi="宋体" w:eastAsia="宋体" w:cs="宋体"/>
          <w:color w:val="000000"/>
        </w:rPr>
        <w:t>用科学记数法表示为（    ）．</w:t>
      </w:r>
    </w:p>
    <w:p w14:paraId="6F1692F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1" o:title="eqIdd30db2bc9af0c06f1fcc7848725d9683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3" o:title="eqId3ffaa4cd5f15df35da37668d761864b1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5" o:title="eqId13b0b1c91ce0f6fc8e0a21eaa2035bcb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27" o:title="eqId9057c6d58e8a7ad51a016d7671ad218a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</w:p>
    <w:p w14:paraId="76B5FFF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计算正确的是（    ）．</w:t>
      </w:r>
    </w:p>
    <w:p w14:paraId="0CB22F8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9" o:title="eqId78c96cdc8712e8977ccbc789e4db6d4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31" o:title="eqId92f40217f6952e0f8c4d59765f977737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3" o:title="eqId20f14e3cd46f8d310bc3c706f80eb582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9pt;width:54.7pt;" o:ole="t" filled="f" o:preferrelative="t" stroked="f" coordsize="21600,21600">
            <v:path/>
            <v:fill on="f" focussize="0,0"/>
            <v:stroke on="f" joinstyle="miter"/>
            <v:imagedata r:id="rId35" o:title="eqId182cb9219ec6531b100b4f545cda102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</w:p>
    <w:p w14:paraId="28CCC44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实数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7" o:title="eqId663a61ad241d5d874c9a9362f0ee917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数轴上的对应点的位置如图所示，下列结论正确的是（    ）．</w:t>
      </w:r>
    </w:p>
    <w:p w14:paraId="2F52BD5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62200" cy="3810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702356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0" o:title="eqId301605e86e5a5e61a65c91cd3dd8b77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2" o:title="eqIdd7925a4d2592cb38bd92cd9d6b4e732b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44" o:title="eqId432d77fe5ad3032d59a237dd94c8a638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6" o:title="eqId11b630cbf972676833b1380c556bde8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</w:p>
    <w:p w14:paraId="1BE968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将直角三角板和直尺按照如图位置摆放，若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48" o:title="eqIde58289e352e8bffb676d41d6b23cf2a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50" o:title="eqId9d57899ad4774aed9ccc7bd23db7215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    ）．</w:t>
      </w:r>
    </w:p>
    <w:p w14:paraId="0513B4A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2001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0431B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3" o:title="eqIdaebee6453b76dc702c3be739340df604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55" o:title="eqIdf6b86c22b670a8e9f3896f9e8883fbbb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57" o:title="eqIda7b398c95494eddc79939f16e66cf4da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1pt;width:19.75pt;" o:ole="t" filled="f" o:preferrelative="t" stroked="f" coordsize="21600,21600">
            <v:path/>
            <v:fill on="f" focussize="0,0"/>
            <v:stroke on="f" joinstyle="miter"/>
            <v:imagedata r:id="rId59" o:title="eqId6466699a6dc23646f0906e0f97a613c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</w:p>
    <w:p w14:paraId="0BD18F7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是一个几何体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93054807" name="图片 593054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054807" name="图片 593054807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三视图，则该几何体的侧面积是（    ）．</w:t>
      </w:r>
    </w:p>
    <w:p w14:paraId="33917FE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20097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F48945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3" o:title="eqId0cb9c018281fcaaf52863e1f83d9dad0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65" o:title="eqIdce7da0bd11533e2a6096272e372f467d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7" o:title="eqId6062952131cc30edab8e14b25ac0148d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pt;width:23.75pt;" o:ole="t" filled="f" o:preferrelative="t" stroked="f" coordsize="21600,21600">
            <v:path/>
            <v:fill on="f" focussize="0,0"/>
            <v:stroke on="f" joinstyle="miter"/>
            <v:imagedata r:id="rId69" o:title="eqId12e0166cef87d437ba03524bbdb61288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</w:p>
    <w:p w14:paraId="5A7658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在平面直角坐标系中，一次函数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9pt;width:59pt;" o:ole="t" filled="f" o:preferrelative="t" stroked="f" coordsize="21600,21600">
            <v:path/>
            <v:fill on="f" focussize="0,0"/>
            <v:stroke on="f" joinstyle="miter"/>
            <v:imagedata r:id="rId71" o:title="eqId6b7d7ca9b1970b78a6e7b5b6cfbe3533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分别与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3" o:title="eqId81dea63b8ce3e51adf66cf7b9982a248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、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5" o:title="eqIdd053b14c8588eee2acbbe44fc37a6886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77" o:title="eqIde52586ca2a3b783bc8092415e2d4bf6d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且与反比例函数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79" o:title="eqId07854693dd2e33f66030d6106eb6e0ee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一象限内的图象交于点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1" o:title="eqIdc5db41a1f31d6baee7c69990811edb9f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点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3" o:title="eqId5963abe8f421bd99a2aaa94831a951e9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坐标为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29pt;width:72pt;" o:ole="t" filled="f" o:preferrelative="t" stroked="f" coordsize="21600,21600">
            <v:path/>
            <v:fill on="f" focussize="0,0"/>
            <v:stroke on="f" joinstyle="miter"/>
            <v:imagedata r:id="rId85" o:title="eqId4138f64454ebd56be1d9fe06444dd120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87" o:title="eqIdf0a532e15e232cb4b99a8d4d07c89575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（    ）．</w:t>
      </w:r>
    </w:p>
    <w:p w14:paraId="1E6BC19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62150" cy="17430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3E2173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90" o:title="eqIda7ffe8515ff6183c1c7775dc6f94bdb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92" o:title="eqId38387ba1cadfd3dfc4dea4ca9f613cea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94" o:title="eqIdadbd3e8cf8325999cde03adf845d3dd0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6" o:title="eqId41322821ce31416fdac8dd6e0aa41c71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</w:p>
    <w:p w14:paraId="6778703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（非选择  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6851C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11D86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若式子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98" o:title="eqId539dcd12f7225a4218807057240b2236"/>
            <o:lock v:ext="edit" aspectratio="t"/>
            <w10:wrap type="none"/>
            <w10:anchorlock/>
          </v:shape>
          <o:OLEObject Type="Embed" ProgID="Equation.DSMT4" ShapeID="_x0000_i1063" DrawAspect="Content" ObjectID="_1468075763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实数范围内有意义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772B28F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方程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9pt;width:50.5pt;" o:ole="t" filled="f" o:preferrelative="t" stroked="f" coordsize="21600,21600">
            <v:path/>
            <v:fill on="f" focussize="0,0"/>
            <v:stroke on="f" joinstyle="miter"/>
            <v:imagedata r:id="rId100" o:title="eqId8f3dcf9b68ddcceb110f24b2ebd8de7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0FB8918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若等腰三角形的周长是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02" o:title="eqIdfbe9f7abf7bcf4e1aa2579cd191d7761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一腰长为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04" o:title="eqId9d1b7aa6e3693af226ef7324c37534c1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这个三角形的底边长是</w:t>
      </w:r>
      <w:r>
        <w:rPr>
          <w:color w:val="000000"/>
        </w:rPr>
        <w:t>_________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106" o:title="eqId9efa9fbcfb9595e2f031aa691db4564b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4DDEE5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08" o:title="eqId9aa190ffdf8988b3df869c3c0eef29a2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110" o:title="eqId8c95e8ac1ed4685cfd299a19c35bb6cc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3A95CAB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将甲、乙两组各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数据绘制成折线统计图(如图)，两组数据的平均数都是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设甲、乙两组数据的方差分别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9pt;width:36pt;" o:ole="t" filled="f" o:preferrelative="t" stroked="f" coordsize="21600,21600">
            <v:path/>
            <v:fill on="f" focussize="0,0"/>
            <v:stroke on="f" joinstyle="miter"/>
            <v:imagedata r:id="rId112" o:title="eqIdaa5aa2c117157bc69718d1a16da03cf2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9pt;width:13.8pt;" o:ole="t" filled="f" o:preferrelative="t" stroked="f" coordsize="21600,21600">
            <v:path/>
            <v:fill on="f" focussize="0,0"/>
            <v:stroke on="f" joinstyle="miter"/>
            <v:imagedata r:id="rId114" o:title="eqId4ef3ebd68a5d7ae49db6d5dee9ec11b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3">
            <o:LockedField>false</o:LockedField>
          </o:OLEObject>
        </w:object>
      </w:r>
      <w:r>
        <w:rPr>
          <w:color w:val="000000"/>
        </w:rPr>
        <w:t>_________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9pt;width:15pt;" o:ole="t" filled="f" o:preferrelative="t" stroked="f" coordsize="21600,21600">
            <v:path/>
            <v:fill on="f" focussize="0,0"/>
            <v:stroke on="f" joinstyle="miter"/>
            <v:imagedata r:id="rId116" o:title="eqId618202e9960c59b604a5c2cbc510bcb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(填“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8" o:title="eqId392cdb9d30684cce244bef94b8d861b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“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120" o:title="eqId6706fe00b4e231e62d9ecbec567d526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2" o:title="eqId4ff7942da6c3fc4005256fb1458557c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)．</w:t>
      </w:r>
    </w:p>
    <w:p w14:paraId="7C2E15F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52700" cy="21526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</w:p>
    <w:p w14:paraId="24F3A84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25" o:title="eqId411b38a18046fea8e9fab1f9f9b80a5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7" o:title="eqId3d97cdc586744d208b6f69c9813af97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接四边形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9" o:title="eqId0dc5c9827dfd0be5a9c85962d6ccbfb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7" o:title="eqId3d97cdc586744d208b6f69c9813af97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32" o:title="eqId510634e49198fc429d942d00fa5446a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8pt;width:38.85pt;" o:ole="t" filled="f" o:preferrelative="t" stroked="f" coordsize="21600,21600">
            <v:path/>
            <v:fill on="f" focussize="0,0"/>
            <v:stroke on="f" joinstyle="miter"/>
            <v:imagedata r:id="rId134" o:title="eqId2947ca8e0cdbeb4aab80ce9e7b63ba9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</w:t>
      </w:r>
      <w:r>
        <w:rPr>
          <w:color w:val="000000"/>
        </w:rPr>
        <w:t>_________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136" o:title="eqId83873a9d782f2588c5eedbfe73f9bc2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47B4D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3144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98DB7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大小完全相同的正六边形无缝隙、不重叠的拼在一起，连接正六边形的三个顶点得到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9" o:title="eqId15c0dbe3c080c4c4636c64803e5c1f7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41" o:title="eqId9fb8a80473da8d3f571def3f3f34086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0EBE5E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9715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4931C3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在四边形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25" o:title="eqId411b38a18046fea8e9fab1f9f9b80a5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5pt;width:158.5pt;" o:ole="t" filled="f" o:preferrelative="t" stroked="f" coordsize="21600,21600">
            <v:path/>
            <v:fill on="f" focussize="0,0"/>
            <v:stroke on="f" joinstyle="miter"/>
            <v:imagedata r:id="rId145" o:title="eqId8b950238ed876b696bc5d894404c6d6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147" o:title="eqIdd39b8d91afc34e4a9b0fdbb6bafb908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部的任一条射线（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49" o:title="eqId85d083e79c995179a82b45e2b257cf5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等于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151" o:title="eqIdbe6a6301878fed2a01413020b27310a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1" o:title="eqIdc5db41a1f31d6baee7c69990811edb9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54" o:title="eqIdbcdae78f4d3b8d8213ac3ac9a9567eb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点为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156" o:title="eqIdb4c8a9c4957431681ddfc77895a8850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158" o:title="eqIdb4c92b5799d12ea37de46d7c942ce7a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54" o:title="eqIdbcdae78f4d3b8d8213ac3ac9a9567eb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1" o:title="eqIda0ed1ec316bc54c37c4286c208f5566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163" o:title="eqId06a36b7f14a83ab3a05981a89dd0fef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165" o:title="eqIdc0afe4a419b7b4db2f9ecf8b656f67c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最大值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27174F2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9715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554D2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1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2</w:t>
      </w:r>
      <w:r>
        <w:rPr>
          <w:rFonts w:ascii="宋体" w:hAnsi="宋体" w:eastAsia="宋体" w:cs="宋体"/>
          <w:b/>
          <w:color w:val="000000"/>
          <w:sz w:val="24"/>
        </w:rPr>
        <w:t>分，解答时应写出必要的文字说明、证明过程或演算步骤）</w:t>
      </w:r>
    </w:p>
    <w:p w14:paraId="55A96AC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1.5pt;width:101pt;" o:ole="t" filled="f" o:preferrelative="t" stroked="f" coordsize="21600,21600">
            <v:path/>
            <v:fill on="f" focussize="0,0"/>
            <v:stroke on="f" joinstyle="miter"/>
            <v:imagedata r:id="rId168" o:title="eqId74a8214e52e4f6174c32cce9555a9a4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；       </w:t>
      </w:r>
    </w:p>
    <w:p w14:paraId="7E030C3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组：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51.75pt;width:89.25pt;" o:ole="t" filled="f" o:preferrelative="t" stroked="f" coordsize="21600,21600">
            <v:path/>
            <v:fill on="f" focussize="0,0"/>
            <v:stroke on="f" joinstyle="miter"/>
            <v:imagedata r:id="rId170" o:title="eqIdb7d484dca2bcf33d198c8d510b3a2d1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9">
            <o:LockedField>false</o:LockedField>
          </o:OLEObject>
        </w:object>
      </w:r>
    </w:p>
    <w:p w14:paraId="19AC22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6pt;width:110.15pt;" o:ole="t" filled="f" o:preferrelative="t" stroked="f" coordsize="21600,21600">
            <v:path/>
            <v:fill on="f" focussize="0,0"/>
            <v:stroke on="f" joinstyle="miter"/>
            <v:imagedata r:id="rId172" o:title="eqIdc7341c0c0c82f3d101efab40cbc8a18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74" o:title="eqId0cfe72c3da74918823c29a99dfd1311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F14B18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已知：如图，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76" o:title="eqId8455657dde27aabe6adb7b188e031c1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9" o:title="eqId0dc5c9827dfd0be5a9c85962d6ccbfb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79" o:title="eqId01476dfb5970e27f54f742c27b9515f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pt;width:65.45pt;" o:ole="t" filled="f" o:preferrelative="t" stroked="f" coordsize="21600,21600">
            <v:path/>
            <v:fill on="f" focussize="0,0"/>
            <v:stroke on="f" joinstyle="miter"/>
            <v:imagedata r:id="rId181" o:title="eqId80a2073a305d06eae27aee946191f2a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pt;width:43pt;" o:ole="t" filled="f" o:preferrelative="t" stroked="f" coordsize="21600,21600">
            <v:path/>
            <v:fill on="f" focussize="0,0"/>
            <v:stroke on="f" joinstyle="miter"/>
            <v:imagedata r:id="rId183" o:title="eqIdca14fa885a9d04f04e0418b49b11824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85" o:title="eqIdf4388f8dbb718da77cd86245dd3a185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6404B8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12395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878F8F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小华、小玲一起到淮安西游乐园游玩，他们决定在三个热门项目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：智取芭蕉扇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：三打白骨精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：盘丝洞）中各自随机选择一个项目游玩．</w:t>
      </w:r>
    </w:p>
    <w:p w14:paraId="1500EF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小华选择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项目的概率是_________；</w:t>
      </w:r>
    </w:p>
    <w:p w14:paraId="2E5FA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用画树状图或列表等方法求小华、小玲选择不同游玩项目的概率．</w:t>
      </w:r>
    </w:p>
    <w:p w14:paraId="6315F2D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了调动员工的积极性，商场家电部经理决定确定一个适当的月销售目标，对完成目标的员工进行奖励．家电部对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名员工当月的销售额进行统计和分析．</w:t>
      </w:r>
    </w:p>
    <w:p w14:paraId="35A471D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数据收集（单位：万元）：</w:t>
      </w:r>
    </w:p>
    <w:p w14:paraId="0E61899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5.0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9.9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6.0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5.2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8.2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6.2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7.6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9.4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8.2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7.8</w:t>
      </w:r>
    </w:p>
    <w:p w14:paraId="4D4225E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5.1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7.5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6.1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6.3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6.7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7.9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8.2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8.5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9.2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9.8</w:t>
      </w:r>
    </w:p>
    <w:p w14:paraId="0DC3EE2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数据整理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95"/>
        <w:gridCol w:w="1140"/>
        <w:gridCol w:w="1140"/>
        <w:gridCol w:w="1142"/>
        <w:gridCol w:w="1116"/>
        <w:gridCol w:w="1236"/>
      </w:tblGrid>
      <w:tr w14:paraId="67B2D73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317BC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销售额/万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F5AFD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08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188" o:title="eqIdcb81f598e824f3aaf77ebb32200fe8fc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8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2244E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09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190" o:title="eqId391b2185d0025827b44b5722029cfd79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8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D786A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10" o:spt="75" alt="学科网(www.zxxk.com)--教育资源门户，提供试卷、教案、课件、论文、素材以及各类教学资源下载，还有大量而丰富的教学相关资讯！" type="#_x0000_t75" style="height:13.75pt;width:45.1pt;" o:ole="t" filled="f" o:preferrelative="t" stroked="f" coordsize="21600,21600">
                  <v:path/>
                  <v:fill on="f" focussize="0,0"/>
                  <v:stroke on="f" joinstyle="miter"/>
                  <v:imagedata r:id="rId192" o:title="eqId6fcb51903e004b08a79b0b658056596b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9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7672D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11" o:spt="75" alt="学科网(www.zxxk.com)--教育资源门户，提供试卷、教案、课件、论文、素材以及各类教学资源下载，还有大量而丰富的教学相关资讯！" type="#_x0000_t75" style="height:13.8pt;width:43.8pt;" o:ole="t" filled="f" o:preferrelative="t" stroked="f" coordsize="21600,21600">
                  <v:path/>
                  <v:fill on="f" focussize="0,0"/>
                  <v:stroke on="f" joinstyle="miter"/>
                  <v:imagedata r:id="rId194" o:title="eqId26d6e625cc4e850458221cb6727283c2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9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8A58D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12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      <v:path/>
                  <v:fill on="f" focussize="0,0"/>
                  <v:stroke on="f" joinstyle="miter"/>
                  <v:imagedata r:id="rId196" o:title="eqId65774386bf4d379a36e8b12e4ee4871e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95">
                  <o:LockedField>false</o:LockedField>
                </o:OLEObject>
              </w:object>
            </w:r>
          </w:p>
        </w:tc>
      </w:tr>
      <w:tr w14:paraId="7F35443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A9D85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频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1D2E2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3CDCE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84051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1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198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9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5FA5A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EA7F8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</w:tr>
    </w:tbl>
    <w:p w14:paraId="33A1AFC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数据分析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660"/>
        <w:gridCol w:w="870"/>
      </w:tblGrid>
      <w:tr w14:paraId="4AF7C92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73952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95446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42FB9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</w:tr>
      <w:tr w14:paraId="3696AC3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4348D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.4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4D782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.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A3684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14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      <v:path/>
                  <v:fill on="f" focussize="0,0"/>
                  <v:stroke on="f" joinstyle="miter"/>
                  <v:imagedata r:id="rId200" o:title="eqId2c94bb12cee76221e13f9ef955b0aab1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99">
                  <o:LockedField>false</o:LockedField>
                </o:OLEObject>
              </w:object>
            </w:r>
          </w:p>
        </w:tc>
      </w:tr>
    </w:tbl>
    <w:p w14:paraId="41EF40B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解决：</w:t>
      </w:r>
    </w:p>
    <w:p w14:paraId="51E000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202" o:title="eqId380bbacf854e30e2e747fc286d2b9997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204" o:title="eqId5ccd4162c7d09f970cb77cadacdbe521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．</w:t>
      </w:r>
    </w:p>
    <w:p w14:paraId="6DD339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将月销售额不低于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万元确定为销售目标，则有_____名员工获得奖励．</w:t>
      </w:r>
    </w:p>
    <w:p w14:paraId="6DD279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经理对数据分析以后，最终对一半的员工进行了奖励．员工甲找到经理说：“我这个月的销售额是</w:t>
      </w:r>
      <w:r>
        <w:rPr>
          <w:rFonts w:ascii="Times New Roman" w:hAnsi="Times New Roman" w:eastAsia="Times New Roman" w:cs="Times New Roman"/>
          <w:color w:val="000000"/>
        </w:rPr>
        <w:t>7.5</w:t>
      </w:r>
      <w:r>
        <w:rPr>
          <w:rFonts w:ascii="宋体" w:hAnsi="宋体" w:eastAsia="宋体" w:cs="宋体"/>
          <w:color w:val="000000"/>
        </w:rPr>
        <w:t>万元，比平均数</w:t>
      </w:r>
      <w:r>
        <w:rPr>
          <w:rFonts w:ascii="Times New Roman" w:hAnsi="Times New Roman" w:eastAsia="Times New Roman" w:cs="Times New Roman"/>
          <w:color w:val="000000"/>
        </w:rPr>
        <w:t>7.44</w:t>
      </w:r>
      <w:r>
        <w:rPr>
          <w:rFonts w:ascii="宋体" w:hAnsi="宋体" w:eastAsia="宋体" w:cs="宋体"/>
          <w:color w:val="000000"/>
        </w:rPr>
        <w:t>万元高，所以我的销售额超过一半员工，为什么我没拿到奖励？”假如你是经理，请你给出合理解释．</w:t>
      </w:r>
    </w:p>
    <w:p w14:paraId="2E9255D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为了便于劳动课程的开展，学校打算建一个矩形生态园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25" o:title="eqId411b38a18046fea8e9fab1f9f9b80a5f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如图），生态园一面靠墙（墙足够长），另外三面用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07" o:title="eqId19d4166fee97516ad1b1d4759a8e4ce6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篱笆围成．生态园的面积能否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209" o:title="eqId86edef9c6f9c528ee29e408538dd864e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如果能，请求出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1" o:title="eqIdf52a58fbaf4fea03567e88a9f0f6e37e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如果不能，请说明理由．</w:t>
      </w:r>
    </w:p>
    <w:p w14:paraId="28ACB8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0096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</w:p>
    <w:p w14:paraId="68F36D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根据以下材料，完成项目任务，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55"/>
        <w:gridCol w:w="2730"/>
        <w:gridCol w:w="6401"/>
      </w:tblGrid>
      <w:tr w14:paraId="63AA0C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2782C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项目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C131E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量古塔的高度及古塔底面圆的半径</w:t>
            </w:r>
          </w:p>
        </w:tc>
      </w:tr>
      <w:tr w14:paraId="7EE1D4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DEEBA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量工具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BE085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角仪、皮尺等</w:t>
            </w:r>
          </w:p>
        </w:tc>
      </w:tr>
      <w:tr w14:paraId="2E1FEBA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5ABC0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D5FDA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581150" cy="1247775"/>
                  <wp:effectExtent l="0" t="0" r="0" b="9525"/>
                  <wp:docPr id="100031" name="图片 10003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1" name="图片 10003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150" cy="1247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2BF1E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说明：点</w:t>
            </w:r>
            <w:r>
              <w:object>
                <v:shape id="_x0000_i112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      <v:path/>
                  <v:fill on="f" focussize="0,0"/>
                  <v:stroke on="f" joinstyle="miter"/>
                  <v:imagedata r:id="rId215" o:title="eqIdacc290b44635265137fdf13146b6a6d9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21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为古塔底面圆圆心，测角仪高度</w:t>
            </w:r>
            <w:r>
              <w:object>
                <v:shape id="_x0000_i1122" o:spt="75" alt="学科网(www.zxxk.com)--教育资源门户，提供试卷、教案、课件、论文、素材以及各类教学资源下载，还有大量而丰富的教学相关资讯！" type="#_x0000_t75" style="height:13.3pt;width:84.2pt;" o:ole="t" filled="f" o:preferrelative="t" stroked="f" coordsize="21600,21600">
                  <v:path/>
                  <v:fill on="f" focussize="0,0"/>
                  <v:stroke on="f" joinstyle="miter"/>
                  <v:imagedata r:id="rId217" o:title="eqId8d2404e8e6c49b9a224ccacb806b19d2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21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在</w:t>
            </w:r>
            <w:r>
              <w:object>
                <v:shape id="_x0000_i1123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219" o:title="eqIdc8f90eb172dbd2ff7ae6f705801c0737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21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处分别测得古塔顶端的仰角为</w:t>
            </w:r>
            <w:r>
              <w:object>
                <v:shape id="_x0000_i1124" o:spt="75" alt="学科网(www.zxxk.com)--教育资源门户，提供试卷、教案、课件、论文、素材以及各类教学资源下载，还有大量而丰富的教学相关资讯！" type="#_x0000_t75" style="height:14.5pt;width:93.5pt;" o:ole="t" filled="f" o:preferrelative="t" stroked="f" coordsize="21600,21600">
                  <v:path/>
                  <v:fill on="f" focussize="0,0"/>
                  <v:stroke on="f" joinstyle="miter"/>
                  <v:imagedata r:id="rId221" o:title="eqId4bb4245eb661350fcd1a8f1ff5314ba9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22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测角仪</w:t>
            </w:r>
            <w:r>
              <w:object>
                <v:shape id="_x0000_i112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223" o:title="eqId9d78abbad68bbbf12af10cd40ef4c353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22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所在位置与古塔底部边缘距离</w:t>
            </w:r>
            <w:r>
              <w:object>
                <v:shape id="_x0000_i1126" o:spt="75" alt="学科网(www.zxxk.com)--教育资源门户，提供试卷、教案、课件、论文、素材以及各类教学资源下载，还有大量而丰富的教学相关资讯！" type="#_x0000_t75" style="height:14.5pt;width:65pt;" o:ole="t" filled="f" o:preferrelative="t" stroked="f" coordsize="21600,21600">
                  <v:path/>
                  <v:fill on="f" focussize="0,0"/>
                  <v:stroke on="f" joinstyle="miter"/>
                  <v:imagedata r:id="rId225" o:title="eqIdd8a4f5c5d4a997256780a6f638b3555c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22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点</w:t>
            </w:r>
          </w:p>
          <w:p w14:paraId="75E3575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27" o:spt="75" alt="学科网(www.zxxk.com)--教育资源门户，提供试卷、教案、课件、论文、素材以及各类教学资源下载，还有大量而丰富的教学相关资讯！" type="#_x0000_t75" style="height:14.5pt;width:72pt;" o:ole="t" filled="f" o:preferrelative="t" stroked="f" coordsize="21600,21600">
                  <v:path/>
                  <v:fill on="f" focussize="0,0"/>
                  <v:stroke on="f" joinstyle="miter"/>
                  <v:imagedata r:id="rId227" o:title="eqIde0dfabf44520e44ee97fe5e5e76856fb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2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在同一条直线上．</w:t>
            </w:r>
          </w:p>
        </w:tc>
      </w:tr>
      <w:tr w14:paraId="4073C4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F7F1C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参考数据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486F7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28" o:spt="75" alt="学科网(www.zxxk.com)--教育资源门户，提供试卷、教案、课件、论文、素材以及各类教学资源下载，还有大量而丰富的教学相关资讯！" type="#_x0000_t75" style="height:14.5pt;width:223pt;" o:ole="t" filled="f" o:preferrelative="t" stroked="f" coordsize="21600,21600">
                  <v:path/>
                  <v:fill on="f" focussize="0,0"/>
                  <v:stroke on="f" joinstyle="miter"/>
                  <v:imagedata r:id="rId229" o:title="eqId344dc3e0d28c4296e0f304b6ea32755e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28">
                  <o:LockedField>false</o:LockedField>
                </o:OLEObject>
              </w:object>
            </w:r>
          </w:p>
        </w:tc>
      </w:tr>
      <w:tr w14:paraId="219F966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87AD3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项目任务</w:t>
            </w:r>
          </w:p>
        </w:tc>
      </w:tr>
      <w:tr w14:paraId="00604A0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E8F37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16894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求出古塔的高度．</w:t>
            </w:r>
          </w:p>
        </w:tc>
      </w:tr>
      <w:tr w14:paraId="052BE64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0654D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47B3E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求出古塔底面圆的半径．</w:t>
            </w:r>
          </w:p>
        </w:tc>
      </w:tr>
    </w:tbl>
    <w:p w14:paraId="090711C7">
      <w:pPr>
        <w:spacing w:line="360" w:lineRule="auto"/>
        <w:jc w:val="both"/>
        <w:textAlignment w:val="center"/>
        <w:rPr>
          <w:color w:val="000000"/>
        </w:rPr>
      </w:pPr>
    </w:p>
    <w:p w14:paraId="47C8A0B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31" o:title="eqIddd967903ed5a6f640a5b801ec8be007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233" o:title="eqId7e3262fc038bbec5e7c8cc47df08bef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908558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8572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A2E06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尺规作图：作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7" o:title="eqId3d97cdc586744d208b6f69c9813af97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圆心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7" o:title="eqId1dde8112e8eb968fd042418dd632759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1" o:title="eqIdf52a58fbaf4fea03567e88a9f0f6e37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7" o:title="eqId3d97cdc586744d208b6f69c9813af97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41" o:title="eqId7f9e8449aad35c5d840a3395ea86df6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与边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3" o:title="eqId60ef95894ceebaf236170e8832dcf7e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76" o:title="eqId8455657dde27aabe6adb7b188e031c1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请保留作图痕迹，标明相应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93054809" name="图片 593054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054809" name="图片 593054809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字母，不写作法）；</w:t>
      </w:r>
    </w:p>
    <w:p w14:paraId="57DC18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条件下，若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100.85pt;" o:ole="t" filled="f" o:preferrelative="t" stroked="f" coordsize="21600,21600">
            <v:path/>
            <v:fill on="f" focussize="0,0"/>
            <v:stroke on="f" joinstyle="miter"/>
            <v:imagedata r:id="rId246" o:title="eqId87fe5e402d3de855c4113aec9f654460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7" o:title="eqId3d97cdc586744d208b6f69c9813af97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9" o:title="eqId15c0dbe3c080c4c4636c64803e5c1f7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的面积．</w:t>
      </w:r>
    </w:p>
    <w:p w14:paraId="6E6426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快车和慢车同时从甲地出发，以各自的速度匀速向乙地行驶，快车到达乙地卸装货物用时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50" o:title="eqId0a628160b971aca3528d447882fa45f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束后，立即按原路以另一速度匀速返回，直至与慢车相遇，已知慢车的速度为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252" o:title="eqIdd5ff6152c6aa2bcba01ab16f3efc841b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两车之间的距离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6.8pt;width:33pt;" o:ole="t" filled="f" o:preferrelative="t" stroked="f" coordsize="21600,21600">
            <v:path/>
            <v:fill on="f" focussize="0,0"/>
            <v:stroke on="f" joinstyle="miter"/>
            <v:imagedata r:id="rId254" o:title="eqIdf98020c762bb0bd7f24f82f927be822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慢车行驶的时间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256" o:title="eqId0b11be6dd6af544407a1d7da7225a7a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图像如图所示．</w:t>
      </w:r>
    </w:p>
    <w:p w14:paraId="7B1BC5E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0287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1EBDE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解释图中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3" o:title="eqId5963abe8f421bd99a2aaa94831a951e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实际意义；</w:t>
      </w:r>
    </w:p>
    <w:p w14:paraId="3CE0BB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出图中线段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1" o:title="eqIdf52a58fbaf4fea03567e88a9f0f6e37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表示的函数表达式；</w:t>
      </w:r>
    </w:p>
    <w:p w14:paraId="6FE116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两车相遇后，如果快车以返回的速度继续向甲地行驶，求到达甲地还需多长时间．</w:t>
      </w:r>
    </w:p>
    <w:p w14:paraId="3AADA53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已知二次函数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21.65pt;width:72pt;" o:ole="t" filled="f" o:preferrelative="t" stroked="f" coordsize="21600,21600">
            <v:path/>
            <v:fill on="f" focussize="0,0"/>
            <v:stroke on="f" joinstyle="miter"/>
            <v:imagedata r:id="rId261" o:title="eqId974cf6ed500e27d2a9928db300645f4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00" o:title="eqId2c94bb12cee76221e13f9ef955b0aab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）．</w:t>
      </w:r>
    </w:p>
    <w:p w14:paraId="14C827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该函数图像与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3" o:title="eqId81dea63b8ce3e51adf66cf7b9982a24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77" o:title="eqIde52586ca2a3b783bc8092415e2d4bf6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若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3" o:title="eqId5963abe8f421bd99a2aaa94831a951e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坐标为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67" o:title="eqId88c3a2f5b0702ea9fbb9dc890457973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00EF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则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00" o:title="eqId2c94bb12cee76221e13f9ef955b0aab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_________，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41" o:title="eqId7f9e8449aad35c5d840a3395ea86df6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_________；</w:t>
      </w:r>
    </w:p>
    <w:p w14:paraId="6C61F7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271" o:title="eqIdc45bdb7a37f8c881deb0eb71049e7f9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借助图像，求自变量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3" o:title="eqId81dea63b8ce3e51adf66cf7b9982a24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</w:t>
      </w:r>
    </w:p>
    <w:p w14:paraId="3D44A3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对于一切实数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3" o:title="eqId81dea63b8ce3e51adf66cf7b9982a24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函数值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275" o:title="eqId3660f47200e29ca1cf51c2f2870e3cc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总成立，求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277" o:title="eqId36a1b09c653185842513e24ebba60bb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（用含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00" o:title="eqId2c94bb12cee76221e13f9ef955b0aab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表示）；</w:t>
      </w:r>
    </w:p>
    <w:p w14:paraId="7E9D8A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280" o:title="eqIdf4c74e1ae3208afc2983a8e63f76698c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（其中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1.1pt;width:29.1pt;" o:ole="t" filled="f" o:preferrelative="t" stroked="f" coordsize="21600,21600">
            <v:path/>
            <v:fill on="f" focussize="0,0"/>
            <v:stroke on="f" joinstyle="miter"/>
            <v:imagedata r:id="rId282" o:title="eqId0877194ab8760f54c35527177b03ff93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实数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0.75pt;width:31.15pt;" o:ole="t" filled="f" o:preferrelative="t" stroked="f" coordsize="21600,21600">
            <v:path/>
            <v:fill on="f" focussize="0,0"/>
            <v:stroke on="f" joinstyle="miter"/>
            <v:imagedata r:id="rId284" o:title="eqIdcb7961cbe98aac6a5fdee94582c341b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自变量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3" o:title="eqId81dea63b8ce3e51adf66cf7b9982a24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93054803" name="图片 593054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054803" name="图片 593054803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取值范围是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87" o:title="eqId8a551a88ac426439803f564a3bbee04a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9" o:title="eqIdb6a24198bd04c29321ae5dc5a28fe42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00" o:title="eqId2c94bb12cee76221e13f9ef955b0aab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以及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92" o:title="eqId294f5ba74cdf695fc9a8a8e52f42132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4793864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综合与实践</w:t>
      </w:r>
    </w:p>
    <w:p w14:paraId="62CA105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定义：将宽与长的比值为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6pt;width:57.5pt;" o:ole="t" filled="f" o:preferrelative="t" stroked="f" coordsize="21600,21600">
            <v:path/>
            <v:fill on="f" focussize="0,0"/>
            <v:stroke on="f" joinstyle="miter"/>
            <v:imagedata r:id="rId294" o:title="eqIdc7a5e6e42660196b9c4816a59dc1e70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9" o:title="eqIdb6a24198bd04c29321ae5dc5a28fe42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整数）的矩形称为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9" o:title="eqIdb6a24198bd04c29321ae5dc5a28fe42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阶奇妙矩形．</w:t>
      </w:r>
    </w:p>
    <w:p w14:paraId="247E9AE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概念理解：</w:t>
      </w:r>
    </w:p>
    <w:p w14:paraId="6D5C480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98" o:title="eqIdc87b351f16728b0023fd63678f8103c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这个矩形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阶奇妙矩形，如图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，这就是我们学习过的黄金矩形，它的宽（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0" o:title="eqId03902478df1a55bc99703210bccab910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长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302" o:title="eqId9fa69c0b98f245fb9ac28942de982235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值是_________．</w:t>
      </w:r>
    </w:p>
    <w:p w14:paraId="1A6D230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操作验证：</w:t>
      </w:r>
    </w:p>
    <w:p w14:paraId="7B4A4A6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用正方形纸片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25" o:title="eqId411b38a18046fea8e9fab1f9f9b80a5f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如下操作（如图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）：</w:t>
      </w:r>
    </w:p>
    <w:p w14:paraId="0B57BED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一步：对折正方形纸片，展开，折痕为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05" o:title="eqId49b50357a6545cae8348e3059312f520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07" o:title="eqId4eedae8d316c76e3d0b451256de03fb9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22E9F6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二步：折叠纸片使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23" o:title="eqId9d78abbad68bbbf12af10cd40ef4c353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07" o:title="eqId4eedae8d316c76e3d0b451256de03fb9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76" o:title="eqId8455657dde27aabe6adb7b188e031c11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为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12" o:title="eqId73465a1f9aa03481295bf6bd3c6903ac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展开，折痕为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14" o:title="eqIdabf80148409afb32ced0b4f59f1ba709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A61FBF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三步：过点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16" o:title="eqId895dc3dc3a6606ff487a4c4863e18509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纸片，使得点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77" o:title="eqIde52586ca2a3b783bc8092415e2d4bf6d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落在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19" o:title="eqId2ba48366317ebea1c9dd5e4e67e03092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展开，折痕为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321" o:title="eqIddd319b129adce519612311ec4a3d82d5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8E50B6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试说明：矩形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23" o:title="eqIda4bdbd9897906a06ed14ab34a3e296e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593054801" name="图片 593054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054801" name="图片 593054801"/>
                    <pic:cNvPicPr>
                      <a:picLocks noChangeAspect="1"/>
                    </pic:cNvPicPr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阶奇妙矩形．</w:t>
      </w:r>
    </w:p>
    <w:p w14:paraId="11F8CEA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04900" cy="15430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　　</w:t>
      </w:r>
      <w:r>
        <w:rPr>
          <w:color w:val="000000"/>
        </w:rPr>
        <w:drawing>
          <wp:inline distT="0" distB="0" distL="114300" distR="114300">
            <wp:extent cx="1238250" cy="1533525"/>
            <wp:effectExtent l="0" t="0" r="0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　　</w:t>
      </w:r>
      <w:r>
        <w:rPr>
          <w:color w:val="000000"/>
        </w:rPr>
        <w:drawing>
          <wp:inline distT="0" distB="0" distL="114300" distR="114300">
            <wp:extent cx="1028700" cy="1590675"/>
            <wp:effectExtent l="0" t="0" r="0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　　</w:t>
      </w:r>
      <w:r>
        <w:rPr>
          <w:color w:val="000000"/>
        </w:rPr>
        <w:drawing>
          <wp:inline distT="0" distB="0" distL="114300" distR="114300">
            <wp:extent cx="1200150" cy="15240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19A90F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方法迁移：</w:t>
      </w:r>
    </w:p>
    <w:p w14:paraId="6412B66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用正方形纸片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25" o:title="eqId411b38a18046fea8e9fab1f9f9b80a5f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出一个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阶奇妙矩形．要求：在图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中画出折叠示意图并作简要标注．</w:t>
      </w:r>
    </w:p>
    <w:p w14:paraId="12F0975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探究发现：</w:t>
      </w:r>
    </w:p>
    <w:p w14:paraId="232B375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明操作发现任一个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9" o:title="eqIdb6a24198bd04c29321ae5dc5a28fe42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阶奇妙矩形都可以通过折纸得到．他还发现：如图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，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32" o:title="eqId2a30f3a8b673cc28bd90c50cf1a35281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方形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25" o:title="eqId411b38a18046fea8e9fab1f9f9b80a5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1" o:title="eqIdf52a58fbaf4fea03567e88a9f0f6e37e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（不与端点重合）任意一点，连接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07" o:title="eqId4eedae8d316c76e3d0b451256de03fb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继续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中操作的第二步、第三步，四边形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3.9pt;width:36.95pt;" o:ole="t" filled="f" o:preferrelative="t" stroked="f" coordsize="21600,21600">
            <v:path/>
            <v:fill on="f" focussize="0,0"/>
            <v:stroke on="f" joinstyle="miter"/>
            <v:imagedata r:id="rId337" o:title="eqIdd16127589145ddeef95de987a90c4cfb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与矩形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23" o:title="eqIda4bdbd9897906a06ed14ab34a3e296ef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比值总是定值．请写出这个定值，并说明理由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21A696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4A3D49E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EBEA93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822043C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8E19919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43A504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C5E26E6"/>
    <w:rsid w:val="34CF68BC"/>
    <w:rsid w:val="38274566"/>
    <w:rsid w:val="4C3F49E9"/>
    <w:rsid w:val="734C3105"/>
    <w:rsid w:val="76AA50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0.wmf"/><Relationship Id="rId97" Type="http://schemas.openxmlformats.org/officeDocument/2006/relationships/oleObject" Target="embeddings/oleObject39.bin"/><Relationship Id="rId96" Type="http://schemas.openxmlformats.org/officeDocument/2006/relationships/image" Target="media/image49.wmf"/><Relationship Id="rId95" Type="http://schemas.openxmlformats.org/officeDocument/2006/relationships/oleObject" Target="embeddings/oleObject38.bin"/><Relationship Id="rId94" Type="http://schemas.openxmlformats.org/officeDocument/2006/relationships/image" Target="media/image48.wmf"/><Relationship Id="rId93" Type="http://schemas.openxmlformats.org/officeDocument/2006/relationships/oleObject" Target="embeddings/oleObject37.bin"/><Relationship Id="rId92" Type="http://schemas.openxmlformats.org/officeDocument/2006/relationships/image" Target="media/image47.wmf"/><Relationship Id="rId91" Type="http://schemas.openxmlformats.org/officeDocument/2006/relationships/oleObject" Target="embeddings/oleObject36.bin"/><Relationship Id="rId90" Type="http://schemas.openxmlformats.org/officeDocument/2006/relationships/image" Target="media/image46.wmf"/><Relationship Id="rId9" Type="http://schemas.openxmlformats.org/officeDocument/2006/relationships/theme" Target="theme/theme1.xml"/><Relationship Id="rId89" Type="http://schemas.openxmlformats.org/officeDocument/2006/relationships/oleObject" Target="embeddings/oleObject35.bin"/><Relationship Id="rId88" Type="http://schemas.openxmlformats.org/officeDocument/2006/relationships/image" Target="media/image45.png"/><Relationship Id="rId87" Type="http://schemas.openxmlformats.org/officeDocument/2006/relationships/image" Target="media/image44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3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1.bin"/><Relationship Id="rId8" Type="http://schemas.openxmlformats.org/officeDocument/2006/relationships/footer" Target="footer3.xml"/><Relationship Id="rId79" Type="http://schemas.openxmlformats.org/officeDocument/2006/relationships/image" Target="media/image40.wmf"/><Relationship Id="rId78" Type="http://schemas.openxmlformats.org/officeDocument/2006/relationships/oleObject" Target="embeddings/oleObject30.bin"/><Relationship Id="rId77" Type="http://schemas.openxmlformats.org/officeDocument/2006/relationships/image" Target="media/image39.wmf"/><Relationship Id="rId76" Type="http://schemas.openxmlformats.org/officeDocument/2006/relationships/oleObject" Target="embeddings/oleObject29.bin"/><Relationship Id="rId75" Type="http://schemas.openxmlformats.org/officeDocument/2006/relationships/image" Target="media/image38.wmf"/><Relationship Id="rId74" Type="http://schemas.openxmlformats.org/officeDocument/2006/relationships/oleObject" Target="embeddings/oleObject28.bin"/><Relationship Id="rId73" Type="http://schemas.openxmlformats.org/officeDocument/2006/relationships/image" Target="media/image37.wmf"/><Relationship Id="rId72" Type="http://schemas.openxmlformats.org/officeDocument/2006/relationships/oleObject" Target="embeddings/oleObject27.bin"/><Relationship Id="rId71" Type="http://schemas.openxmlformats.org/officeDocument/2006/relationships/image" Target="media/image36.wmf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" Type="http://schemas.openxmlformats.org/officeDocument/2006/relationships/image" Target="media/image35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1.png"/><Relationship Id="rId60" Type="http://schemas.openxmlformats.org/officeDocument/2006/relationships/image" Target="media/image30.wmf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5.png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2.bin"/><Relationship Id="rId38" Type="http://schemas.openxmlformats.org/officeDocument/2006/relationships/image" Target="media/image18.png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0" Type="http://schemas.openxmlformats.org/officeDocument/2006/relationships/fontTable" Target="fontTable.xml"/><Relationship Id="rId34" Type="http://schemas.openxmlformats.org/officeDocument/2006/relationships/oleObject" Target="embeddings/oleObject10.bin"/><Relationship Id="rId339" Type="http://schemas.openxmlformats.org/officeDocument/2006/relationships/customXml" Target="../customXml/item1.xml"/><Relationship Id="rId338" Type="http://schemas.openxmlformats.org/officeDocument/2006/relationships/oleObject" Target="embeddings/oleObject171.bin"/><Relationship Id="rId337" Type="http://schemas.openxmlformats.org/officeDocument/2006/relationships/image" Target="media/image158.wmf"/><Relationship Id="rId336" Type="http://schemas.openxmlformats.org/officeDocument/2006/relationships/oleObject" Target="embeddings/oleObject170.bin"/><Relationship Id="rId335" Type="http://schemas.openxmlformats.org/officeDocument/2006/relationships/oleObject" Target="embeddings/oleObject169.bin"/><Relationship Id="rId334" Type="http://schemas.openxmlformats.org/officeDocument/2006/relationships/oleObject" Target="embeddings/oleObject168.bin"/><Relationship Id="rId333" Type="http://schemas.openxmlformats.org/officeDocument/2006/relationships/oleObject" Target="embeddings/oleObject167.bin"/><Relationship Id="rId332" Type="http://schemas.openxmlformats.org/officeDocument/2006/relationships/image" Target="media/image157.wmf"/><Relationship Id="rId331" Type="http://schemas.openxmlformats.org/officeDocument/2006/relationships/oleObject" Target="embeddings/oleObject166.bin"/><Relationship Id="rId330" Type="http://schemas.openxmlformats.org/officeDocument/2006/relationships/oleObject" Target="embeddings/oleObject165.bin"/><Relationship Id="rId33" Type="http://schemas.openxmlformats.org/officeDocument/2006/relationships/image" Target="media/image15.wmf"/><Relationship Id="rId329" Type="http://schemas.openxmlformats.org/officeDocument/2006/relationships/oleObject" Target="embeddings/oleObject164.bin"/><Relationship Id="rId328" Type="http://schemas.openxmlformats.org/officeDocument/2006/relationships/image" Target="media/image156.png"/><Relationship Id="rId327" Type="http://schemas.openxmlformats.org/officeDocument/2006/relationships/image" Target="media/image155.png"/><Relationship Id="rId326" Type="http://schemas.openxmlformats.org/officeDocument/2006/relationships/image" Target="media/image154.png"/><Relationship Id="rId325" Type="http://schemas.openxmlformats.org/officeDocument/2006/relationships/image" Target="media/image153.png"/><Relationship Id="rId324" Type="http://schemas.openxmlformats.org/officeDocument/2006/relationships/image" Target="media/image152.wmf"/><Relationship Id="rId323" Type="http://schemas.openxmlformats.org/officeDocument/2006/relationships/image" Target="media/image151.wmf"/><Relationship Id="rId322" Type="http://schemas.openxmlformats.org/officeDocument/2006/relationships/oleObject" Target="embeddings/oleObject163.bin"/><Relationship Id="rId321" Type="http://schemas.openxmlformats.org/officeDocument/2006/relationships/image" Target="media/image150.wmf"/><Relationship Id="rId320" Type="http://schemas.openxmlformats.org/officeDocument/2006/relationships/oleObject" Target="embeddings/oleObject162.bin"/><Relationship Id="rId32" Type="http://schemas.openxmlformats.org/officeDocument/2006/relationships/oleObject" Target="embeddings/oleObject9.bin"/><Relationship Id="rId319" Type="http://schemas.openxmlformats.org/officeDocument/2006/relationships/image" Target="media/image149.wmf"/><Relationship Id="rId318" Type="http://schemas.openxmlformats.org/officeDocument/2006/relationships/oleObject" Target="embeddings/oleObject161.bin"/><Relationship Id="rId317" Type="http://schemas.openxmlformats.org/officeDocument/2006/relationships/oleObject" Target="embeddings/oleObject160.bin"/><Relationship Id="rId316" Type="http://schemas.openxmlformats.org/officeDocument/2006/relationships/image" Target="media/image148.wmf"/><Relationship Id="rId315" Type="http://schemas.openxmlformats.org/officeDocument/2006/relationships/oleObject" Target="embeddings/oleObject159.bin"/><Relationship Id="rId314" Type="http://schemas.openxmlformats.org/officeDocument/2006/relationships/image" Target="media/image147.wmf"/><Relationship Id="rId313" Type="http://schemas.openxmlformats.org/officeDocument/2006/relationships/oleObject" Target="embeddings/oleObject158.bin"/><Relationship Id="rId312" Type="http://schemas.openxmlformats.org/officeDocument/2006/relationships/image" Target="media/image146.wmf"/><Relationship Id="rId311" Type="http://schemas.openxmlformats.org/officeDocument/2006/relationships/oleObject" Target="embeddings/oleObject157.bin"/><Relationship Id="rId310" Type="http://schemas.openxmlformats.org/officeDocument/2006/relationships/oleObject" Target="embeddings/oleObject156.bin"/><Relationship Id="rId31" Type="http://schemas.openxmlformats.org/officeDocument/2006/relationships/image" Target="media/image14.wmf"/><Relationship Id="rId309" Type="http://schemas.openxmlformats.org/officeDocument/2006/relationships/oleObject" Target="embeddings/oleObject155.bin"/><Relationship Id="rId308" Type="http://schemas.openxmlformats.org/officeDocument/2006/relationships/oleObject" Target="embeddings/oleObject154.bin"/><Relationship Id="rId307" Type="http://schemas.openxmlformats.org/officeDocument/2006/relationships/image" Target="media/image145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44.wmf"/><Relationship Id="rId304" Type="http://schemas.openxmlformats.org/officeDocument/2006/relationships/oleObject" Target="embeddings/oleObject152.bin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3.wmf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2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1.wmf"/><Relationship Id="rId297" Type="http://schemas.openxmlformats.org/officeDocument/2006/relationships/oleObject" Target="embeddings/oleObject148.bin"/><Relationship Id="rId296" Type="http://schemas.openxmlformats.org/officeDocument/2006/relationships/oleObject" Target="embeddings/oleObject147.bin"/><Relationship Id="rId295" Type="http://schemas.openxmlformats.org/officeDocument/2006/relationships/oleObject" Target="embeddings/oleObject146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45.bin"/><Relationship Id="rId292" Type="http://schemas.openxmlformats.org/officeDocument/2006/relationships/image" Target="media/image139.wmf"/><Relationship Id="rId291" Type="http://schemas.openxmlformats.org/officeDocument/2006/relationships/oleObject" Target="embeddings/oleObject144.bin"/><Relationship Id="rId290" Type="http://schemas.openxmlformats.org/officeDocument/2006/relationships/oleObject" Target="embeddings/oleObject143.bin"/><Relationship Id="rId29" Type="http://schemas.openxmlformats.org/officeDocument/2006/relationships/image" Target="media/image13.wmf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2.bin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1.bin"/><Relationship Id="rId285" Type="http://schemas.openxmlformats.org/officeDocument/2006/relationships/oleObject" Target="embeddings/oleObject140.bin"/><Relationship Id="rId284" Type="http://schemas.openxmlformats.org/officeDocument/2006/relationships/image" Target="media/image136.wmf"/><Relationship Id="rId283" Type="http://schemas.openxmlformats.org/officeDocument/2006/relationships/oleObject" Target="embeddings/oleObject139.bin"/><Relationship Id="rId282" Type="http://schemas.openxmlformats.org/officeDocument/2006/relationships/image" Target="media/image135.wmf"/><Relationship Id="rId281" Type="http://schemas.openxmlformats.org/officeDocument/2006/relationships/oleObject" Target="embeddings/oleObject138.bin"/><Relationship Id="rId280" Type="http://schemas.openxmlformats.org/officeDocument/2006/relationships/image" Target="media/image134.wmf"/><Relationship Id="rId28" Type="http://schemas.openxmlformats.org/officeDocument/2006/relationships/oleObject" Target="embeddings/oleObject7.bin"/><Relationship Id="rId279" Type="http://schemas.openxmlformats.org/officeDocument/2006/relationships/oleObject" Target="embeddings/oleObject137.bin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34.bin"/><Relationship Id="rId273" Type="http://schemas.openxmlformats.org/officeDocument/2006/relationships/oleObject" Target="embeddings/oleObject133.bin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1.wmf"/><Relationship Id="rId270" Type="http://schemas.openxmlformats.org/officeDocument/2006/relationships/oleObject" Target="embeddings/oleObject131.bin"/><Relationship Id="rId27" Type="http://schemas.openxmlformats.org/officeDocument/2006/relationships/image" Target="media/image12.wmf"/><Relationship Id="rId269" Type="http://schemas.openxmlformats.org/officeDocument/2006/relationships/oleObject" Target="embeddings/oleObject130.bin"/><Relationship Id="rId268" Type="http://schemas.openxmlformats.org/officeDocument/2006/relationships/oleObject" Target="embeddings/oleObject129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28.bin"/><Relationship Id="rId265" Type="http://schemas.openxmlformats.org/officeDocument/2006/relationships/oleObject" Target="embeddings/oleObject127.bin"/><Relationship Id="rId264" Type="http://schemas.openxmlformats.org/officeDocument/2006/relationships/oleObject" Target="embeddings/oleObject126.bin"/><Relationship Id="rId263" Type="http://schemas.openxmlformats.org/officeDocument/2006/relationships/oleObject" Target="embeddings/oleObject125.bin"/><Relationship Id="rId262" Type="http://schemas.openxmlformats.org/officeDocument/2006/relationships/oleObject" Target="embeddings/oleObject124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3.bin"/><Relationship Id="rId26" Type="http://schemas.openxmlformats.org/officeDocument/2006/relationships/oleObject" Target="embeddings/oleObject6.bin"/><Relationship Id="rId259" Type="http://schemas.openxmlformats.org/officeDocument/2006/relationships/oleObject" Target="embeddings/oleObject122.bin"/><Relationship Id="rId258" Type="http://schemas.openxmlformats.org/officeDocument/2006/relationships/oleObject" Target="embeddings/oleObject121.bin"/><Relationship Id="rId257" Type="http://schemas.openxmlformats.org/officeDocument/2006/relationships/image" Target="media/image128.png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0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19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18.bin"/><Relationship Id="rId250" Type="http://schemas.openxmlformats.org/officeDocument/2006/relationships/image" Target="media/image124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17.bin"/><Relationship Id="rId248" Type="http://schemas.openxmlformats.org/officeDocument/2006/relationships/oleObject" Target="embeddings/oleObject116.bin"/><Relationship Id="rId247" Type="http://schemas.openxmlformats.org/officeDocument/2006/relationships/oleObject" Target="embeddings/oleObject115.bin"/><Relationship Id="rId246" Type="http://schemas.openxmlformats.org/officeDocument/2006/relationships/image" Target="media/image123.wmf"/><Relationship Id="rId245" Type="http://schemas.openxmlformats.org/officeDocument/2006/relationships/oleObject" Target="embeddings/oleObject114.bin"/><Relationship Id="rId244" Type="http://schemas.openxmlformats.org/officeDocument/2006/relationships/oleObject" Target="embeddings/oleObject113.bin"/><Relationship Id="rId243" Type="http://schemas.openxmlformats.org/officeDocument/2006/relationships/image" Target="media/image122.wmf"/><Relationship Id="rId242" Type="http://schemas.openxmlformats.org/officeDocument/2006/relationships/oleObject" Target="embeddings/oleObject112.bin"/><Relationship Id="rId241" Type="http://schemas.openxmlformats.org/officeDocument/2006/relationships/image" Target="media/image121.wmf"/><Relationship Id="rId240" Type="http://schemas.openxmlformats.org/officeDocument/2006/relationships/oleObject" Target="embeddings/oleObject111.bin"/><Relationship Id="rId24" Type="http://schemas.openxmlformats.org/officeDocument/2006/relationships/oleObject" Target="embeddings/oleObject5.bin"/><Relationship Id="rId239" Type="http://schemas.openxmlformats.org/officeDocument/2006/relationships/oleObject" Target="embeddings/oleObject110.bin"/><Relationship Id="rId238" Type="http://schemas.openxmlformats.org/officeDocument/2006/relationships/oleObject" Target="embeddings/oleObject109.bin"/><Relationship Id="rId237" Type="http://schemas.openxmlformats.org/officeDocument/2006/relationships/image" Target="media/image120.wmf"/><Relationship Id="rId236" Type="http://schemas.openxmlformats.org/officeDocument/2006/relationships/oleObject" Target="embeddings/oleObject108.bin"/><Relationship Id="rId235" Type="http://schemas.openxmlformats.org/officeDocument/2006/relationships/oleObject" Target="embeddings/oleObject107.bin"/><Relationship Id="rId234" Type="http://schemas.openxmlformats.org/officeDocument/2006/relationships/image" Target="media/image119.png"/><Relationship Id="rId233" Type="http://schemas.openxmlformats.org/officeDocument/2006/relationships/image" Target="media/image118.wmf"/><Relationship Id="rId232" Type="http://schemas.openxmlformats.org/officeDocument/2006/relationships/oleObject" Target="embeddings/oleObject106.bin"/><Relationship Id="rId231" Type="http://schemas.openxmlformats.org/officeDocument/2006/relationships/image" Target="media/image117.wmf"/><Relationship Id="rId230" Type="http://schemas.openxmlformats.org/officeDocument/2006/relationships/oleObject" Target="embeddings/oleObject105.bin"/><Relationship Id="rId23" Type="http://schemas.openxmlformats.org/officeDocument/2006/relationships/image" Target="media/image10.wmf"/><Relationship Id="rId229" Type="http://schemas.openxmlformats.org/officeDocument/2006/relationships/image" Target="media/image116.wmf"/><Relationship Id="rId228" Type="http://schemas.openxmlformats.org/officeDocument/2006/relationships/oleObject" Target="embeddings/oleObject104.bin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3.bin"/><Relationship Id="rId225" Type="http://schemas.openxmlformats.org/officeDocument/2006/relationships/image" Target="media/image114.wmf"/><Relationship Id="rId224" Type="http://schemas.openxmlformats.org/officeDocument/2006/relationships/oleObject" Target="embeddings/oleObject102.bin"/><Relationship Id="rId223" Type="http://schemas.openxmlformats.org/officeDocument/2006/relationships/image" Target="media/image113.wmf"/><Relationship Id="rId222" Type="http://schemas.openxmlformats.org/officeDocument/2006/relationships/oleObject" Target="embeddings/oleObject101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0.bin"/><Relationship Id="rId22" Type="http://schemas.openxmlformats.org/officeDocument/2006/relationships/oleObject" Target="embeddings/oleObject4.bin"/><Relationship Id="rId219" Type="http://schemas.openxmlformats.org/officeDocument/2006/relationships/image" Target="media/image111.wmf"/><Relationship Id="rId218" Type="http://schemas.openxmlformats.org/officeDocument/2006/relationships/oleObject" Target="embeddings/oleObject99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98.bin"/><Relationship Id="rId215" Type="http://schemas.openxmlformats.org/officeDocument/2006/relationships/image" Target="media/image109.wmf"/><Relationship Id="rId214" Type="http://schemas.openxmlformats.org/officeDocument/2006/relationships/oleObject" Target="embeddings/oleObject97.bin"/><Relationship Id="rId213" Type="http://schemas.openxmlformats.org/officeDocument/2006/relationships/image" Target="media/image108.png"/><Relationship Id="rId212" Type="http://schemas.openxmlformats.org/officeDocument/2006/relationships/image" Target="media/image107.png"/><Relationship Id="rId211" Type="http://schemas.openxmlformats.org/officeDocument/2006/relationships/image" Target="media/image106.wmf"/><Relationship Id="rId210" Type="http://schemas.openxmlformats.org/officeDocument/2006/relationships/oleObject" Target="embeddings/oleObject96.bin"/><Relationship Id="rId21" Type="http://schemas.openxmlformats.org/officeDocument/2006/relationships/image" Target="media/image9.wmf"/><Relationship Id="rId209" Type="http://schemas.openxmlformats.org/officeDocument/2006/relationships/image" Target="media/image105.wmf"/><Relationship Id="rId208" Type="http://schemas.openxmlformats.org/officeDocument/2006/relationships/oleObject" Target="embeddings/oleObject95.bin"/><Relationship Id="rId207" Type="http://schemas.openxmlformats.org/officeDocument/2006/relationships/image" Target="media/image104.wmf"/><Relationship Id="rId206" Type="http://schemas.openxmlformats.org/officeDocument/2006/relationships/oleObject" Target="embeddings/oleObject94.bin"/><Relationship Id="rId205" Type="http://schemas.openxmlformats.org/officeDocument/2006/relationships/oleObject" Target="embeddings/oleObject93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2.bin"/><Relationship Id="rId202" Type="http://schemas.openxmlformats.org/officeDocument/2006/relationships/image" Target="media/image102.wmf"/><Relationship Id="rId201" Type="http://schemas.openxmlformats.org/officeDocument/2006/relationships/oleObject" Target="embeddings/oleObject91.bin"/><Relationship Id="rId200" Type="http://schemas.openxmlformats.org/officeDocument/2006/relationships/image" Target="media/image101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9" Type="http://schemas.openxmlformats.org/officeDocument/2006/relationships/oleObject" Target="embeddings/oleObject90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89.bin"/><Relationship Id="rId196" Type="http://schemas.openxmlformats.org/officeDocument/2006/relationships/image" Target="media/image99.wmf"/><Relationship Id="rId195" Type="http://schemas.openxmlformats.org/officeDocument/2006/relationships/oleObject" Target="embeddings/oleObject88.bin"/><Relationship Id="rId194" Type="http://schemas.openxmlformats.org/officeDocument/2006/relationships/image" Target="media/image98.wmf"/><Relationship Id="rId193" Type="http://schemas.openxmlformats.org/officeDocument/2006/relationships/oleObject" Target="embeddings/oleObject87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86.bin"/><Relationship Id="rId190" Type="http://schemas.openxmlformats.org/officeDocument/2006/relationships/image" Target="media/image96.wmf"/><Relationship Id="rId19" Type="http://schemas.openxmlformats.org/officeDocument/2006/relationships/image" Target="media/image8.wmf"/><Relationship Id="rId189" Type="http://schemas.openxmlformats.org/officeDocument/2006/relationships/oleObject" Target="embeddings/oleObject85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84.bin"/><Relationship Id="rId186" Type="http://schemas.openxmlformats.org/officeDocument/2006/relationships/image" Target="media/image94.png"/><Relationship Id="rId185" Type="http://schemas.openxmlformats.org/officeDocument/2006/relationships/image" Target="media/image93.wmf"/><Relationship Id="rId184" Type="http://schemas.openxmlformats.org/officeDocument/2006/relationships/oleObject" Target="embeddings/oleObject83.bin"/><Relationship Id="rId183" Type="http://schemas.openxmlformats.org/officeDocument/2006/relationships/image" Target="media/image92.wmf"/><Relationship Id="rId182" Type="http://schemas.openxmlformats.org/officeDocument/2006/relationships/oleObject" Target="embeddings/oleObject82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1.bin"/><Relationship Id="rId18" Type="http://schemas.openxmlformats.org/officeDocument/2006/relationships/oleObject" Target="embeddings/oleObject2.bin"/><Relationship Id="rId179" Type="http://schemas.openxmlformats.org/officeDocument/2006/relationships/image" Target="media/image90.wmf"/><Relationship Id="rId178" Type="http://schemas.openxmlformats.org/officeDocument/2006/relationships/oleObject" Target="embeddings/oleObject80.bin"/><Relationship Id="rId177" Type="http://schemas.openxmlformats.org/officeDocument/2006/relationships/oleObject" Target="embeddings/oleObject79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78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77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76.bin"/><Relationship Id="rId170" Type="http://schemas.openxmlformats.org/officeDocument/2006/relationships/image" Target="media/image86.wmf"/><Relationship Id="rId17" Type="http://schemas.openxmlformats.org/officeDocument/2006/relationships/image" Target="media/image7.png"/><Relationship Id="rId169" Type="http://schemas.openxmlformats.org/officeDocument/2006/relationships/oleObject" Target="embeddings/oleObject75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74.bin"/><Relationship Id="rId166" Type="http://schemas.openxmlformats.org/officeDocument/2006/relationships/image" Target="media/image84.jpeg"/><Relationship Id="rId165" Type="http://schemas.openxmlformats.org/officeDocument/2006/relationships/image" Target="media/image83.wmf"/><Relationship Id="rId164" Type="http://schemas.openxmlformats.org/officeDocument/2006/relationships/oleObject" Target="embeddings/oleObject73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2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1.bin"/><Relationship Id="rId16" Type="http://schemas.openxmlformats.org/officeDocument/2006/relationships/image" Target="media/image6.png"/><Relationship Id="rId159" Type="http://schemas.openxmlformats.org/officeDocument/2006/relationships/oleObject" Target="embeddings/oleObject70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69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68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67.bin"/><Relationship Id="rId152" Type="http://schemas.openxmlformats.org/officeDocument/2006/relationships/oleObject" Target="embeddings/oleObject66.bin"/><Relationship Id="rId151" Type="http://schemas.openxmlformats.org/officeDocument/2006/relationships/image" Target="media/image77.wmf"/><Relationship Id="rId150" Type="http://schemas.openxmlformats.org/officeDocument/2006/relationships/oleObject" Target="embeddings/oleObject65.bin"/><Relationship Id="rId15" Type="http://schemas.openxmlformats.org/officeDocument/2006/relationships/image" Target="media/image5.png"/><Relationship Id="rId149" Type="http://schemas.openxmlformats.org/officeDocument/2006/relationships/image" Target="media/image76.wmf"/><Relationship Id="rId148" Type="http://schemas.openxmlformats.org/officeDocument/2006/relationships/oleObject" Target="embeddings/oleObject64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3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2.bin"/><Relationship Id="rId143" Type="http://schemas.openxmlformats.org/officeDocument/2006/relationships/oleObject" Target="embeddings/oleObject61.bin"/><Relationship Id="rId142" Type="http://schemas.openxmlformats.org/officeDocument/2006/relationships/image" Target="media/image73.png"/><Relationship Id="rId141" Type="http://schemas.openxmlformats.org/officeDocument/2006/relationships/image" Target="media/image72.wmf"/><Relationship Id="rId140" Type="http://schemas.openxmlformats.org/officeDocument/2006/relationships/oleObject" Target="embeddings/oleObject60.bin"/><Relationship Id="rId14" Type="http://schemas.openxmlformats.org/officeDocument/2006/relationships/image" Target="media/image4.png"/><Relationship Id="rId139" Type="http://schemas.openxmlformats.org/officeDocument/2006/relationships/image" Target="media/image71.wmf"/><Relationship Id="rId138" Type="http://schemas.openxmlformats.org/officeDocument/2006/relationships/oleObject" Target="embeddings/oleObject59.bin"/><Relationship Id="rId137" Type="http://schemas.openxmlformats.org/officeDocument/2006/relationships/image" Target="media/image70.png"/><Relationship Id="rId136" Type="http://schemas.openxmlformats.org/officeDocument/2006/relationships/image" Target="media/image69.wmf"/><Relationship Id="rId135" Type="http://schemas.openxmlformats.org/officeDocument/2006/relationships/oleObject" Target="embeddings/oleObject58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57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56.bin"/><Relationship Id="rId130" Type="http://schemas.openxmlformats.org/officeDocument/2006/relationships/oleObject" Target="embeddings/oleObject55.bin"/><Relationship Id="rId13" Type="http://schemas.openxmlformats.org/officeDocument/2006/relationships/image" Target="media/image3.wmf"/><Relationship Id="rId129" Type="http://schemas.openxmlformats.org/officeDocument/2006/relationships/image" Target="media/image66.wmf"/><Relationship Id="rId128" Type="http://schemas.openxmlformats.org/officeDocument/2006/relationships/oleObject" Target="embeddings/oleObject54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3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2.bin"/><Relationship Id="rId123" Type="http://schemas.openxmlformats.org/officeDocument/2006/relationships/image" Target="media/image63.png"/><Relationship Id="rId122" Type="http://schemas.openxmlformats.org/officeDocument/2006/relationships/image" Target="media/image62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1.wmf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50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48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47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46.bin"/><Relationship Id="rId110" Type="http://schemas.openxmlformats.org/officeDocument/2006/relationships/image" Target="media/image56.wmf"/><Relationship Id="rId11" Type="http://schemas.openxmlformats.org/officeDocument/2006/relationships/image" Target="media/image2.wmf"/><Relationship Id="rId109" Type="http://schemas.openxmlformats.org/officeDocument/2006/relationships/oleObject" Target="embeddings/oleObject45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4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3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2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1.bin"/><Relationship Id="rId100" Type="http://schemas.openxmlformats.org/officeDocument/2006/relationships/image" Target="media/image51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148</Words>
  <Characters>2409</Characters>
  <Lines>0</Lines>
  <Paragraphs>0</Paragraphs>
  <TotalTime>4</TotalTime>
  <ScaleCrop>false</ScaleCrop>
  <LinksUpToDate>false</LinksUpToDate>
  <CharactersWithSpaces>264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3T23:20:00Z</dcterms:created>
  <dc:creator>学科网试题生产平台</dc:creator>
  <dc:description>3329490580692992</dc:description>
  <cp:lastModifiedBy>上帝掷骰子吗</cp:lastModifiedBy>
  <dcterms:modified xsi:type="dcterms:W3CDTF">2024-07-19T05:42:3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9B8E32AC9FD5423F8F36AB0D3CF8A366_12</vt:lpwstr>
  </property>
</Properties>
</file>